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14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74D91D-DD44-47C6-9C8A-BFB5A424B2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80F1236-8C7D-48D8-8E8E-9D4164E444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CA8604-C17C-4BD9-8E43-32B90742D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2073D6-B68D-4FC1-88F4-1CF9C0245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9F91B6-2136-424D-B89D-FD36D9072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421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D19DEF-4C51-475F-B53D-A0012A2D2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17ECB70-3AA1-42BF-A33C-87EB7FA407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44FCB6-D8B9-4F39-B546-EC6F70772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E82EE1-1F76-405A-9B16-D05AF45A8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50B6DB-7B05-4B66-86AE-088D45F22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937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50CF3B1-C3E8-420B-8808-4AF36D9B49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6F018DE-5E2C-469A-99CC-3387C8F8F3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5A5E5-377B-4ECF-817C-3BF404CD82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592ED1-0082-4EE1-9C70-AABB1CB74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29AF41-5035-48F7-996B-A8578E83A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481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7BE562-3A91-43A2-8349-072F624A9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BC973F-536E-4107-AE7E-C459F6A5F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36705D-16B3-4A4E-83C6-3396B67B3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5C15CD-5777-4C01-A339-532B88286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DCB041-FEC8-422D-9123-D10798974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105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B35776-DE51-40DA-8DDE-5FB5B6E62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E039DF-583A-4140-A292-CB509FA2D3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704614-39A2-419E-BD3E-349FD1F56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58F10C-E0F5-48BD-A440-79EEE26D3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2F2A4A-CB46-493F-A3A6-6D76AB0C7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501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9D7F1D-9D22-42FF-BA50-CB5AD42D56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5A78B9-7ABE-46F7-857A-6C1474FC74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8B02DFF-3B51-48CF-AD91-C6E5790507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148E73-67E7-444E-B51D-6CCA17861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69786E-DCE4-4499-A55B-AB275F8E4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EA967D-F499-49B6-8905-BCA02AA49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407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E57D6-AE1A-45AC-A2E7-2723F332E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A74EF7-29C9-4B86-8173-5F1DEA637C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256E999-DCDD-46D2-A8CB-0A7E351C76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A9D7358-E8A6-4531-80D0-9F86A7DB7A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5F4376-297B-4C66-9C8C-F07B9A7941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65F38A8-A8CC-49C5-B223-9C5CFDBAB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B26A196-E78C-4BF3-8267-3DAA131CA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2C817D3-6384-4A79-B1D6-7DE51DFB7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27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FA558-C30B-46D5-9755-F65EE21E4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FAF96C-6DE8-4F1C-9292-63C073BD1C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83E8A22-9B52-4218-916B-1F284593F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B5A10B-63B4-4AFC-84A5-B69D06492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218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7D81C65-243F-4B48-9726-BBD988BF8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3D06E34-2A62-4790-A5C2-DB0970D675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EE59BB-4790-496A-86CD-16BEA3F9D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771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E5CC88-55FB-4213-A29A-B73DA0CA6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D3905D-79DB-4446-B215-44DBF58E79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BFAEF7-5B0C-4B09-850D-87CD0768C9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B88785-1508-4EAA-89BF-CCC86CE15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BE5DB3-D77F-4BF7-A197-93DB23A25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18D5C3-0C9D-402B-B71C-3BF4CF1A2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869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6F22D0-736D-4417-B0B4-C79E4B977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91BA15-71FA-4427-97D9-892E86E1E4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3565E88-6E04-4A55-8064-FA5BBC9494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C36FE72-9C74-4BD8-8C02-1B7DBD85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D17B7E-29B4-4B5E-AFA5-696F24639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3DE9A9-61FB-4134-B254-2B70D9BC8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640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9EF9456-07D7-43F4-8327-2C61C6A26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5EE3D8-6FC2-490C-83D2-831063B8E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F86B55-AE92-457C-A05F-3F9F59826D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CBB577-6D11-46A6-81C5-F3B6870873D8}" type="datetimeFigureOut">
              <a:rPr lang="zh-CN" altLang="en-US" smtClean="0"/>
              <a:t>2020/9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3142AA-4901-450C-8426-85BE36AC41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25B3A8-9835-4A4E-8C8D-B370C705F0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09BBC-E73B-4A1F-9587-D92A6DA5E5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590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>
            <a:extLst>
              <a:ext uri="{FF2B5EF4-FFF2-40B4-BE49-F238E27FC236}">
                <a16:creationId xmlns:a16="http://schemas.microsoft.com/office/drawing/2014/main" id="{FA4F9900-75FF-4B74-A8FC-031EA11915B5}"/>
              </a:ext>
            </a:extLst>
          </p:cNvPr>
          <p:cNvGrpSpPr/>
          <p:nvPr/>
        </p:nvGrpSpPr>
        <p:grpSpPr>
          <a:xfrm>
            <a:off x="113781" y="312150"/>
            <a:ext cx="11964437" cy="6233700"/>
            <a:chOff x="113781" y="312150"/>
            <a:chExt cx="11964437" cy="62337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E21BF82B-A41C-4D56-BC3D-AE5D235AE79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3781" y="312150"/>
              <a:ext cx="11964437" cy="6233700"/>
            </a:xfrm>
            <a:prstGeom prst="rect">
              <a:avLst/>
            </a:prstGeom>
          </p:spPr>
        </p:pic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33A3433-FCE3-4C64-8266-45165BE964BF}"/>
                </a:ext>
              </a:extLst>
            </p:cNvPr>
            <p:cNvCxnSpPr/>
            <p:nvPr/>
          </p:nvCxnSpPr>
          <p:spPr>
            <a:xfrm>
              <a:off x="694592" y="1732085"/>
              <a:ext cx="2549770" cy="0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046CD4B-13BF-4527-A6E5-B5DC86A8DEF1}"/>
                </a:ext>
              </a:extLst>
            </p:cNvPr>
            <p:cNvCxnSpPr>
              <a:cxnSpLocks/>
              <a:endCxn id="14" idx="2"/>
            </p:cNvCxnSpPr>
            <p:nvPr/>
          </p:nvCxnSpPr>
          <p:spPr>
            <a:xfrm flipV="1">
              <a:off x="934915" y="2800009"/>
              <a:ext cx="3025033" cy="16462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2E8E2EBA-E243-405B-9742-7AF35A5BECFD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flipV="1">
              <a:off x="1137138" y="3884834"/>
              <a:ext cx="4213113" cy="13090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9344E76B-B32A-4150-BF92-3ED6A36C16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144437" y="1367184"/>
              <a:ext cx="1114377" cy="729801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BC002DE-7880-40FA-84AB-9BAE41C73E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767660" y="2435108"/>
              <a:ext cx="1114377" cy="729801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31193B3E-4A44-4DFC-B8E5-2738752C7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157963" y="3519933"/>
              <a:ext cx="1114377" cy="729801"/>
            </a:xfrm>
            <a:prstGeom prst="rect">
              <a:avLst/>
            </a:prstGeom>
          </p:spPr>
        </p:pic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A3019C2-2203-44A5-9CC0-ACA7124B8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96176"/>
                </p:ext>
              </p:extLst>
            </p:nvPr>
          </p:nvGraphicFramePr>
          <p:xfrm>
            <a:off x="4158889" y="1565323"/>
            <a:ext cx="1358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5" imgW="1358640" imgH="253800" progId="Equation.DSMT4">
                    <p:embed/>
                  </p:oleObj>
                </mc:Choice>
                <mc:Fallback>
                  <p:oleObj name="Equation" r:id="rId5" imgW="1358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8889" y="1565323"/>
                          <a:ext cx="13589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3B95D8A7-819E-4FC1-AD3B-2DC598E254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642210"/>
                </p:ext>
              </p:extLst>
            </p:nvPr>
          </p:nvGraphicFramePr>
          <p:xfrm>
            <a:off x="4838339" y="2702680"/>
            <a:ext cx="1358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7" imgW="1358640" imgH="253800" progId="Equation.DSMT4">
                    <p:embed/>
                  </p:oleObj>
                </mc:Choice>
                <mc:Fallback>
                  <p:oleObj name="Equation" r:id="rId7" imgW="1358640" imgH="2538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A3019C2-2203-44A5-9CC0-ACA7124B87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38339" y="2702680"/>
                          <a:ext cx="13589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7B764F1-4AFE-47F0-A025-08EEA051BF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896331"/>
                </p:ext>
              </p:extLst>
            </p:nvPr>
          </p:nvGraphicFramePr>
          <p:xfrm>
            <a:off x="6111950" y="3757833"/>
            <a:ext cx="1358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9" imgW="1358640" imgH="253800" progId="Equation.DSMT4">
                    <p:embed/>
                  </p:oleObj>
                </mc:Choice>
                <mc:Fallback>
                  <p:oleObj name="Equation" r:id="rId9" imgW="1358640" imgH="2538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A3019C2-2203-44A5-9CC0-ACA7124B87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11950" y="3757833"/>
                          <a:ext cx="13589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01962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MathType 6.0 Equation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eter</dc:creator>
  <cp:lastModifiedBy>Peter</cp:lastModifiedBy>
  <cp:revision>3</cp:revision>
  <dcterms:created xsi:type="dcterms:W3CDTF">2020-09-12T15:37:18Z</dcterms:created>
  <dcterms:modified xsi:type="dcterms:W3CDTF">2020-09-12T16:04:02Z</dcterms:modified>
</cp:coreProperties>
</file>